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06" d="100"/>
          <a:sy n="106" d="100"/>
        </p:scale>
        <p:origin x="-86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5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6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7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8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9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8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9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0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1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2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3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3</TotalTime>
  <Words>475</Words>
  <Application>Microsoft Macintosh PowerPoint</Application>
  <PresentationFormat>On-screen Show (4:3)</PresentationFormat>
  <Paragraphs>112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8</cp:revision>
  <cp:lastPrinted>2012-05-01T21:26:56Z</cp:lastPrinted>
  <dcterms:created xsi:type="dcterms:W3CDTF">2011-05-04T20:44:08Z</dcterms:created>
  <dcterms:modified xsi:type="dcterms:W3CDTF">2012-05-02T04:00:25Z</dcterms:modified>
</cp:coreProperties>
</file>